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1959235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1959236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1959237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F434235" w14:textId="2EC9C86A" w:rsidR="004A2EC4" w:rsidRDefault="004A2EC4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4A2EC4">
        <w:rPr>
          <w:b/>
          <w:bCs/>
          <w:sz w:val="24"/>
          <w:szCs w:val="24"/>
        </w:rPr>
        <w:t>Câu c</w:t>
      </w:r>
    </w:p>
    <w:p w14:paraId="23B9B0D4" w14:textId="1F586560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ếu ngày == 1</w:t>
      </w:r>
    </w:p>
    <w:p w14:paraId="36E22EB1" w14:textId="3E3A1FAD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ếu tháng == 1</w:t>
      </w:r>
    </w:p>
    <w:p w14:paraId="1D88893C" w14:textId="4E48FBF4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31, tháng 12, năm = năm – 1</w:t>
      </w:r>
    </w:p>
    <w:p w14:paraId="41A042AD" w14:textId="3EAE2E9A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gược lại tháng != 1</w:t>
      </w:r>
    </w:p>
    <w:p w14:paraId="6A01EB83" w14:textId="782D3911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háng = tháng – 1</w:t>
      </w:r>
    </w:p>
    <w:p w14:paraId="6A100CCA" w14:textId="66A0591E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số ngày trong tháng trước</w:t>
      </w:r>
    </w:p>
    <w:p w14:paraId="6276E26E" w14:textId="18E324F6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gược lại ngày != 1</w:t>
      </w:r>
    </w:p>
    <w:p w14:paraId="71796D1E" w14:textId="74730259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Ngày =  ngày </w:t>
      </w:r>
      <w:r w:rsidR="008B3EB8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</w:p>
    <w:p w14:paraId="3F40ADE4" w14:textId="134F79F1" w:rsidR="008B3EB8" w:rsidRDefault="008B3EB8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8B3EB8">
        <w:rPr>
          <w:b/>
          <w:bCs/>
          <w:sz w:val="24"/>
          <w:szCs w:val="24"/>
        </w:rPr>
        <w:t>Câu d</w:t>
      </w:r>
    </w:p>
    <w:p w14:paraId="5BC8EBAC" w14:textId="248B23E6" w:rsidR="004B6B47" w:rsidRDefault="004B6B47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Xử lý như sau:</w:t>
      </w:r>
    </w:p>
    <w:p w14:paraId="07624823" w14:textId="18A8E927" w:rsidR="004B6B47" w:rsidRP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4B6B47">
        <w:rPr>
          <w:sz w:val="24"/>
          <w:szCs w:val="24"/>
        </w:rPr>
        <w:t xml:space="preserve">14/07/2024 </w:t>
      </w:r>
      <w:r w:rsidRPr="004B6B47">
        <w:sym w:font="Wingdings" w:char="F0E0"/>
      </w:r>
      <w:r w:rsidRPr="004B6B47">
        <w:rPr>
          <w:sz w:val="24"/>
          <w:szCs w:val="24"/>
        </w:rPr>
        <w:t xml:space="preserve"> chưa cuối tháng </w:t>
      </w:r>
      <w:r w:rsidRPr="004B6B47">
        <w:sym w:font="Wingdings" w:char="F0E0"/>
      </w:r>
      <w:r w:rsidRPr="004B6B47">
        <w:rPr>
          <w:sz w:val="24"/>
          <w:szCs w:val="24"/>
        </w:rPr>
        <w:t xml:space="preserve"> tăng ngày (15/07/2024)</w:t>
      </w:r>
    </w:p>
    <w:p w14:paraId="18CBFFC1" w14:textId="50CB229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0/04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ăng tháng (01/05/2024)</w:t>
      </w:r>
    </w:p>
    <w:p w14:paraId="05FCFCF3" w14:textId="4BD40877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8/02/2023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3</w:t>
      </w:r>
    </w:p>
    <w:p w14:paraId="0CB9F46C" w14:textId="5D0CC53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9/0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nhuận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4</w:t>
      </w:r>
    </w:p>
    <w:p w14:paraId="139BEB8A" w14:textId="38C9772F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1/1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năm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1 năm sau (01/01/2025)</w:t>
      </w:r>
    </w:p>
    <w:p w14:paraId="7DAAAF73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37C6E71E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7F9B8292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2240AB04" w14:textId="77777777" w:rsidR="004B6B47" w:rsidRP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0D52A632" w14:textId="6576B81B" w:rsidR="00547573" w:rsidRPr="004A2EC4" w:rsidRDefault="004A2EC4" w:rsidP="00547573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>Bài 30: Truyền tham chiếu và tham trị</w:t>
      </w:r>
    </w:p>
    <w:p w14:paraId="111641B5" w14:textId="2343CF77" w:rsidR="007139F6" w:rsidRDefault="00704DEE">
      <w:pPr>
        <w:rPr>
          <w:sz w:val="24"/>
          <w:szCs w:val="20"/>
        </w:rPr>
      </w:pPr>
      <w:r>
        <w:rPr>
          <w:sz w:val="24"/>
          <w:szCs w:val="20"/>
        </w:rPr>
        <w:t xml:space="preserve">Tham trị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photo giá trị gốc rồi đưa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hàm làm việc trên bản sao, không ảnh hưởng giá trị thật</w:t>
      </w:r>
    </w:p>
    <w:p w14:paraId="2FC1D1F1" w14:textId="639AFCB2" w:rsidR="00704DEE" w:rsidRPr="007139F6" w:rsidRDefault="00704DEE">
      <w:pPr>
        <w:rPr>
          <w:sz w:val="24"/>
          <w:szCs w:val="20"/>
        </w:rPr>
      </w:pPr>
      <w:r>
        <w:rPr>
          <w:sz w:val="24"/>
          <w:szCs w:val="20"/>
        </w:rPr>
        <w:t xml:space="preserve">Tham chiếu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đưa địa chỉ nhà của biến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hi biến trong hàm thay đổi thì cũng thay đổi giá trị biến trong hàm main.</w:t>
      </w:r>
    </w:p>
    <w:sectPr w:rsidR="00704DEE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FE1F30"/>
    <w:multiLevelType w:val="hybridMultilevel"/>
    <w:tmpl w:val="1B34F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5410043">
    <w:abstractNumId w:val="1"/>
  </w:num>
  <w:num w:numId="2" w16cid:durableId="14957284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64E51"/>
    <w:rsid w:val="00132608"/>
    <w:rsid w:val="0030017A"/>
    <w:rsid w:val="003B710A"/>
    <w:rsid w:val="0040204D"/>
    <w:rsid w:val="00492740"/>
    <w:rsid w:val="004A2EC4"/>
    <w:rsid w:val="004B6B47"/>
    <w:rsid w:val="005005BC"/>
    <w:rsid w:val="00547573"/>
    <w:rsid w:val="005D25CF"/>
    <w:rsid w:val="00704DEE"/>
    <w:rsid w:val="007139F6"/>
    <w:rsid w:val="0081042D"/>
    <w:rsid w:val="008B3EB8"/>
    <w:rsid w:val="009E3379"/>
    <w:rsid w:val="00B43375"/>
    <w:rsid w:val="00B62EC4"/>
    <w:rsid w:val="00C27D48"/>
    <w:rsid w:val="00CF0E51"/>
    <w:rsid w:val="00E0392F"/>
    <w:rsid w:val="00EA3852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204D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380</Words>
  <Characters>1050</Characters>
  <Application>Microsoft Office Word</Application>
  <DocSecurity>0</DocSecurity>
  <Lines>75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10</cp:revision>
  <dcterms:created xsi:type="dcterms:W3CDTF">2025-10-12T07:56:00Z</dcterms:created>
  <dcterms:modified xsi:type="dcterms:W3CDTF">2025-10-14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